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12942" y="425885"/>
            <a:ext cx="11749414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диолы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зовой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корневища и корни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odiol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e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izomat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et radice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диола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зовая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odiol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e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Толстянковые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rassul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zolotoikoren-500x5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0333" y="2840016"/>
            <a:ext cx="4017984" cy="40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Корневища и корни 2\Rhodiola rosea\219395_7e38f0a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450936"/>
            <a:ext cx="4584526" cy="6112701"/>
          </a:xfrm>
          <a:prstGeom prst="rect">
            <a:avLst/>
          </a:prstGeom>
          <a:noFill/>
        </p:spPr>
      </p:pic>
      <p:pic>
        <p:nvPicPr>
          <p:cNvPr id="13314" name="Picture 2" descr="E:\Фото растений\Корневища и корни 2\Rhodiola rosea\219396_a1bb8dd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5420" y="450938"/>
            <a:ext cx="8156580" cy="611896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390388" y="3828655"/>
            <a:ext cx="9306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</a:t>
            </a:r>
            <a:r>
              <a:rPr lang="ru-RU" sz="2800" dirty="0" err="1" smtClean="0"/>
              <a:t>салидрозид</a:t>
            </a:r>
            <a:r>
              <a:rPr lang="ru-RU" sz="2800" dirty="0" smtClean="0"/>
              <a:t>                                                      </a:t>
            </a:r>
            <a:r>
              <a:rPr lang="ru-RU" sz="2800" dirty="0" err="1" smtClean="0"/>
              <a:t>розави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265127" y="1828361"/>
          <a:ext cx="10019909" cy="146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S ChemDraw Drawing" r:id="rId3" imgW="6419681" imgH="941047" progId="ChemDraw.Document.6.0">
                  <p:embed/>
                </p:oleObj>
              </mc:Choice>
              <mc:Fallback>
                <p:oleObj name="CS ChemDraw Drawing" r:id="rId3" imgW="6419681" imgH="94104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27" y="1828361"/>
                        <a:ext cx="10019909" cy="1469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288099" y="1164921"/>
            <a:ext cx="1124837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орневища и корни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диолы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розовой стандартизуется ГФ </a:t>
            </a:r>
            <a:r>
              <a: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36.15 по содержанию суммы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гликозидов коричного спирта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завин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1%) и содержанию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салидрозид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0,8%) определяемых методом ВЭЖХ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66002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родиолы</a:t>
            </a:r>
            <a:r>
              <a:rPr lang="ru-RU" sz="4000" dirty="0" smtClean="0">
                <a:solidFill>
                  <a:srgbClr val="C00000"/>
                </a:solidFill>
              </a:rPr>
              <a:t> </a:t>
            </a:r>
            <a:r>
              <a:rPr lang="ru-RU" sz="4000" dirty="0" err="1" smtClean="0">
                <a:solidFill>
                  <a:srgbClr val="C00000"/>
                </a:solidFill>
              </a:rPr>
              <a:t>розов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8673" name="Picture 1" descr="C:\Users\User\Downloads\d1_8d_d0_ba_d1_81_d1_82_d1_80_d0_b0_d0_ba_d1_82_d1_80_d0_be_d0_b4_d0_b8_d0_be_d0_bb_d1_8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31035"/>
            <a:ext cx="5210827" cy="5526965"/>
          </a:xfrm>
          <a:prstGeom prst="rect">
            <a:avLst/>
          </a:prstGeom>
          <a:noFill/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085" y="1302707"/>
            <a:ext cx="2527657" cy="555529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647" y="1327759"/>
            <a:ext cx="4781354" cy="553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</TotalTime>
  <Words>67</Words>
  <Application>Microsoft Office PowerPoint</Application>
  <PresentationFormat>Широкоэкранный</PresentationFormat>
  <Paragraphs>9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34</cp:revision>
  <dcterms:created xsi:type="dcterms:W3CDTF">2017-09-02T10:15:39Z</dcterms:created>
  <dcterms:modified xsi:type="dcterms:W3CDTF">2019-09-04T15:42:47Z</dcterms:modified>
</cp:coreProperties>
</file>